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38EF10" w14:textId="7025A079" w:rsidR="00111B22" w:rsidRPr="00D90D90" w:rsidRDefault="00111B22" w:rsidP="00111B22">
      <w:pPr>
        <w:pStyle w:val="Psectionheading"/>
      </w:pPr>
      <w:r w:rsidRPr="00B21112">
        <w:t>Multiple choice section</w:t>
      </w:r>
      <w:bookmarkStart w:id="0" w:name="_GoBack"/>
      <w:bookmarkEnd w:id="0"/>
      <w:r w:rsidR="00B5715A">
        <w:t xml:space="preserve"> – choose the correct answer</w:t>
      </w:r>
    </w:p>
    <w:p w14:paraId="014A2767" w14:textId="1FF8210B" w:rsidR="00111B22" w:rsidRDefault="00111B22" w:rsidP="00111B22">
      <w:pPr>
        <w:pStyle w:val="Pquestionheadingmc1stafterhead"/>
      </w:pPr>
      <w:r w:rsidRPr="00B21112">
        <w:t xml:space="preserve">Question 1 </w:t>
      </w:r>
      <w:r>
        <w:tab/>
      </w:r>
      <w:r w:rsidR="00541DA9">
        <w:t>[6.</w:t>
      </w:r>
      <w:r w:rsidRPr="00B21112">
        <w:t>1</w:t>
      </w:r>
      <w:r>
        <w:t>]</w:t>
      </w:r>
    </w:p>
    <w:p w14:paraId="14D65278" w14:textId="77777777" w:rsidR="00111B22" w:rsidRPr="00B21112" w:rsidRDefault="00111B22" w:rsidP="00111B22">
      <w:pPr>
        <w:pStyle w:val="Pquestiontextmainstem"/>
      </w:pPr>
      <w:r w:rsidRPr="00B21112">
        <w:t>For the triangle shown, the opposite side is:</w:t>
      </w:r>
    </w:p>
    <w:p w14:paraId="65DF01A0" w14:textId="1AEE125D" w:rsidR="00111B22" w:rsidRPr="00A36D75" w:rsidRDefault="00071EAF" w:rsidP="00111B22">
      <w:pPr>
        <w:tabs>
          <w:tab w:val="left" w:pos="993"/>
          <w:tab w:val="left" w:pos="1985"/>
          <w:tab w:val="left" w:pos="2977"/>
          <w:tab w:val="left" w:pos="4253"/>
        </w:tabs>
        <w:rPr>
          <w:rStyle w:val="Ptimtext"/>
        </w:rPr>
      </w:pPr>
      <w:r>
        <w:rPr>
          <w:b/>
          <w:bCs/>
          <w:noProof/>
          <w:color w:val="FF0000"/>
        </w:rPr>
        <w:drawing>
          <wp:inline distT="0" distB="0" distL="0" distR="0" wp14:anchorId="44D2CDB4" wp14:editId="1B6242FC">
            <wp:extent cx="1295400" cy="1008888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1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0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E4951" w14:textId="77777777" w:rsidR="00111B22" w:rsidRDefault="00111B22" w:rsidP="00111B22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5D3F96">
        <w:rPr>
          <w:rStyle w:val="Cmathsexpressions"/>
        </w:rPr>
        <w:t>x</w:t>
      </w:r>
      <w:r w:rsidRPr="00B2111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5D3F96">
        <w:rPr>
          <w:rStyle w:val="Cmathsexpressions"/>
        </w:rPr>
        <w:t>y</w:t>
      </w:r>
      <w:r w:rsidRPr="00B21112"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5D3F96">
        <w:rPr>
          <w:rStyle w:val="Cmathsexpressions"/>
        </w:rPr>
        <w:t>z</w:t>
      </w:r>
      <w:r w:rsidRPr="00B21112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21112">
        <w:tab/>
      </w:r>
      <w:r w:rsidRPr="001B0501">
        <w:rPr>
          <w:rStyle w:val="Cquestionpartlabelbold"/>
        </w:rPr>
        <w:t>D</w:t>
      </w:r>
      <w:r w:rsidRPr="00B21112">
        <w:t xml:space="preserve"> θ</w:t>
      </w:r>
    </w:p>
    <w:p w14:paraId="696F1446" w14:textId="7B88FCCE" w:rsidR="00111B22" w:rsidRDefault="00111B22" w:rsidP="00111B22">
      <w:pPr>
        <w:pStyle w:val="Pquestionheadingmc"/>
      </w:pPr>
      <w:r w:rsidRPr="00B21112">
        <w:t xml:space="preserve">Question 2 </w:t>
      </w:r>
      <w:r>
        <w:tab/>
      </w:r>
      <w:r w:rsidR="00541DA9">
        <w:t>[6.</w:t>
      </w:r>
      <w:r w:rsidRPr="00B21112">
        <w:t>1</w:t>
      </w:r>
      <w:r>
        <w:t>]</w:t>
      </w:r>
    </w:p>
    <w:p w14:paraId="65699E44" w14:textId="77777777" w:rsidR="00111B22" w:rsidRPr="00B21112" w:rsidRDefault="00111B22" w:rsidP="00111B22">
      <w:pPr>
        <w:pStyle w:val="Pquestiontextmainstem"/>
      </w:pPr>
      <w:r w:rsidRPr="00B21112">
        <w:t>For the triangle shown, the hypotenuse is:</w:t>
      </w:r>
    </w:p>
    <w:p w14:paraId="0C56B410" w14:textId="1A79EEC4" w:rsidR="00111B22" w:rsidRPr="00A36D75" w:rsidRDefault="00071EAF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FAD270E" wp14:editId="7FE8A11E">
            <wp:extent cx="1307592" cy="457200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2.jpg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7592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67BC9" w14:textId="77777777" w:rsidR="00111B22" w:rsidRPr="00B21112" w:rsidRDefault="00111B22" w:rsidP="00111B22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B21112">
        <w:t xml:space="preserve">θ </w:t>
      </w:r>
      <w:r w:rsidRPr="00B2111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5D3F96">
        <w:rPr>
          <w:rStyle w:val="Cmathsexpressions"/>
        </w:rPr>
        <w:t>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5D3F96">
        <w:rPr>
          <w:rStyle w:val="Cmathsexpressions"/>
        </w:rPr>
        <w:t xml:space="preserve">p </w:t>
      </w:r>
      <w:r w:rsidRPr="00B2111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>
        <w:tab/>
      </w:r>
      <w:r w:rsidRPr="005D3F96">
        <w:rPr>
          <w:rStyle w:val="Cmathsexpressions"/>
        </w:rPr>
        <w:t>q</w:t>
      </w:r>
    </w:p>
    <w:p w14:paraId="51855E83" w14:textId="1FEEE4C3" w:rsidR="00111B22" w:rsidRDefault="00111B22" w:rsidP="00111B22">
      <w:pPr>
        <w:pStyle w:val="Pquestionheadingmc"/>
      </w:pPr>
      <w:r w:rsidRPr="00B21112">
        <w:t xml:space="preserve">Question 3 </w:t>
      </w:r>
      <w:r>
        <w:tab/>
      </w:r>
      <w:r w:rsidR="00541DA9">
        <w:t>[6.</w:t>
      </w:r>
      <w:r w:rsidRPr="00B21112">
        <w:t>1</w:t>
      </w:r>
      <w:r>
        <w:t>]</w:t>
      </w:r>
    </w:p>
    <w:p w14:paraId="0487B0CB" w14:textId="77777777" w:rsidR="00111B22" w:rsidRPr="00B21112" w:rsidRDefault="00111B22" w:rsidP="00111B22">
      <w:pPr>
        <w:pStyle w:val="Pquestiontextmainstem"/>
      </w:pPr>
      <w:r w:rsidRPr="00B21112">
        <w:t>For the triangle shown, the trigonometric function that you would choose is:</w:t>
      </w:r>
    </w:p>
    <w:p w14:paraId="3CB78C51" w14:textId="6584968B" w:rsidR="00111B22" w:rsidRPr="00A36D75" w:rsidRDefault="00071EAF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C281DE8" wp14:editId="26FA25B0">
            <wp:extent cx="1328928" cy="1149096"/>
            <wp:effectExtent l="0" t="0" r="508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3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928" cy="1149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ED238" w14:textId="1AB729A5" w:rsidR="00111B22" w:rsidRPr="001B0501" w:rsidRDefault="00111B22" w:rsidP="00111B22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B21112">
        <w:t xml:space="preserve">sin </w:t>
      </w:r>
      <w:r w:rsidR="0022793D">
        <w:t>(</w:t>
      </w:r>
      <w:r w:rsidRPr="00B21112">
        <w:t>θ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21CAF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1pt" o:ole="">
            <v:imagedata r:id="rId14" o:title=""/>
          </v:shape>
          <o:OLEObject Type="Embed" ProgID="Equation.DSMT4" ShapeID="_x0000_i1025" DrawAspect="Content" ObjectID="_1538895689" r:id="rId15"/>
        </w:object>
      </w:r>
      <w:r w:rsidRPr="00B21112">
        <w:t xml:space="preserve"> </w:t>
      </w:r>
      <w:r>
        <w:tab/>
      </w:r>
      <w:r>
        <w:tab/>
      </w:r>
      <w:r w:rsidR="0022793D"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B0501">
        <w:rPr>
          <w:rStyle w:val="Cquestionpartlabelbold"/>
        </w:rPr>
        <w:tab/>
      </w:r>
      <w:r w:rsidRPr="00B21112">
        <w:t xml:space="preserve">cos </w:t>
      </w:r>
      <w:r w:rsidR="0022793D">
        <w:t>(</w:t>
      </w:r>
      <w:r w:rsidR="0022793D" w:rsidRPr="00B21112">
        <w:t>θ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034B87DC">
          <v:shape id="_x0000_i1026" type="#_x0000_t75" style="width:15pt;height:31pt" o:ole="">
            <v:imagedata r:id="rId16" o:title=""/>
          </v:shape>
          <o:OLEObject Type="Embed" ProgID="Equation.DSMT4" ShapeID="_x0000_i1026" DrawAspect="Content" ObjectID="_1538895690" r:id="rId17"/>
        </w:object>
      </w:r>
      <w:r w:rsidRPr="00B21112">
        <w:t xml:space="preserve"> 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Pr="00B21112">
        <w:t xml:space="preserve">tan </w:t>
      </w:r>
      <w:r w:rsidR="0022793D">
        <w:t>(</w:t>
      </w:r>
      <w:r w:rsidR="0022793D" w:rsidRPr="00B21112">
        <w:t>θ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03A7B9B3">
          <v:shape id="_x0000_i1027" type="#_x0000_t75" style="width:15pt;height:31pt" o:ole="">
            <v:imagedata r:id="rId18" o:title=""/>
          </v:shape>
          <o:OLEObject Type="Embed" ProgID="Equation.DSMT4" ShapeID="_x0000_i1027" DrawAspect="Content" ObjectID="_1538895691" r:id="rId19"/>
        </w:object>
      </w:r>
      <w:r w:rsidRPr="00B21112">
        <w:t xml:space="preserve"> </w:t>
      </w:r>
      <w:r w:rsidR="0022793D">
        <w:tab/>
      </w:r>
      <w:r w:rsidR="0022793D"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B21112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B21112">
        <w:t xml:space="preserve"> =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</w:p>
    <w:p w14:paraId="78F27D49" w14:textId="407FC6BE" w:rsidR="00111B22" w:rsidRDefault="00111B22" w:rsidP="00111B22">
      <w:pPr>
        <w:pStyle w:val="Pquestionheadingmc"/>
      </w:pPr>
      <w:r w:rsidRPr="00B21112">
        <w:t xml:space="preserve">Question 4 </w:t>
      </w:r>
      <w:r>
        <w:tab/>
      </w:r>
      <w:r w:rsidR="00541DA9">
        <w:t>[6.</w:t>
      </w:r>
      <w:r w:rsidRPr="00B21112">
        <w:t>1</w:t>
      </w:r>
      <w:r>
        <w:t>]</w:t>
      </w:r>
    </w:p>
    <w:p w14:paraId="09BD4711" w14:textId="77777777" w:rsidR="00111B22" w:rsidRPr="00B21112" w:rsidRDefault="00111B22" w:rsidP="00111B22">
      <w:pPr>
        <w:pStyle w:val="Pquestiontextmainstem"/>
      </w:pPr>
      <w:r w:rsidRPr="00B21112">
        <w:t>For the triangle shown, the trigonometric function that you would choose is:</w:t>
      </w:r>
    </w:p>
    <w:p w14:paraId="3BC65582" w14:textId="070528CF" w:rsidR="00111B22" w:rsidRPr="00A36D75" w:rsidRDefault="00071EAF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12B872BE" wp14:editId="7CC6B629">
            <wp:extent cx="1487424" cy="795528"/>
            <wp:effectExtent l="0" t="0" r="0" b="508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4.jpg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424" cy="7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B2342" w14:textId="51F8DD37" w:rsidR="00111B22" w:rsidRPr="001B0501" w:rsidRDefault="00111B22" w:rsidP="00111B22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B21112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B21112">
        <w:t xml:space="preserve"> =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="0022793D">
        <w:rPr>
          <w:rStyle w:val="Cquestionpartlabelbold"/>
        </w:rPr>
        <w:tab/>
      </w:r>
      <w:r w:rsidR="0022793D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 w:rsidRPr="001B0501">
        <w:rPr>
          <w:rStyle w:val="Cquestionpartlabelbold"/>
        </w:rPr>
        <w:tab/>
      </w:r>
      <w:r w:rsidRPr="00B21112">
        <w:t xml:space="preserve">sin </w:t>
      </w:r>
      <w:r w:rsidR="0022793D">
        <w:t>(</w:t>
      </w:r>
      <w:r w:rsidR="00071EAF">
        <w:t>α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0E605B25">
          <v:shape id="_x0000_i1028" type="#_x0000_t75" style="width:15pt;height:31pt" o:ole="">
            <v:imagedata r:id="rId14" o:title=""/>
          </v:shape>
          <o:OLEObject Type="Embed" ProgID="Equation.DSMT4" ShapeID="_x0000_i1028" DrawAspect="Content" ObjectID="_1538895692" r:id="rId22"/>
        </w:object>
      </w:r>
      <w:r w:rsidRPr="00B21112">
        <w:t xml:space="preserve"> 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Pr="00B21112">
        <w:t xml:space="preserve">cos </w:t>
      </w:r>
      <w:r w:rsidR="0022793D">
        <w:t>(</w:t>
      </w:r>
      <w:r w:rsidR="00071EAF">
        <w:t>α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219560CD">
          <v:shape id="_x0000_i1029" type="#_x0000_t75" style="width:15pt;height:31pt" o:ole="">
            <v:imagedata r:id="rId16" o:title=""/>
          </v:shape>
          <o:OLEObject Type="Embed" ProgID="Equation.DSMT4" ShapeID="_x0000_i1029" DrawAspect="Content" ObjectID="_1538895693" r:id="rId23"/>
        </w:object>
      </w:r>
      <w:r w:rsidRPr="00B21112">
        <w:t xml:space="preserve"> </w:t>
      </w:r>
      <w:r w:rsidR="0022793D">
        <w:tab/>
      </w:r>
      <w:r w:rsidR="0022793D"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B21112">
        <w:t xml:space="preserve">tan </w:t>
      </w:r>
      <w:r w:rsidR="0022793D">
        <w:t>(</w:t>
      </w:r>
      <w:r w:rsidR="00071EAF">
        <w:t>α</w:t>
      </w:r>
      <w:r w:rsidR="0022793D">
        <w:t>)</w:t>
      </w:r>
      <w:r w:rsidRPr="00B21112">
        <w:t xml:space="preserve"> =</w:t>
      </w:r>
      <w:r w:rsidRPr="00B21112">
        <w:rPr>
          <w:position w:val="-24"/>
        </w:rPr>
        <w:object w:dxaOrig="300" w:dyaOrig="620" w14:anchorId="7AAF6173">
          <v:shape id="_x0000_i1030" type="#_x0000_t75" style="width:15pt;height:31pt" o:ole="">
            <v:imagedata r:id="rId18" o:title=""/>
          </v:shape>
          <o:OLEObject Type="Embed" ProgID="Equation.DSMT4" ShapeID="_x0000_i1030" DrawAspect="Content" ObjectID="_1538895694" r:id="rId24"/>
        </w:object>
      </w:r>
      <w:r w:rsidRPr="00B21112">
        <w:t xml:space="preserve"> </w:t>
      </w:r>
    </w:p>
    <w:p w14:paraId="336C501A" w14:textId="4F3C0BB0" w:rsidR="00111B22" w:rsidRDefault="00111B22" w:rsidP="00B2503B">
      <w:pPr>
        <w:pStyle w:val="Pquestionheadingmc"/>
      </w:pPr>
      <w:r w:rsidRPr="00B21112">
        <w:lastRenderedPageBreak/>
        <w:t xml:space="preserve">Question 5 </w:t>
      </w:r>
      <w:r>
        <w:tab/>
      </w:r>
      <w:r w:rsidR="00541DA9">
        <w:t>[6.</w:t>
      </w:r>
      <w:r w:rsidRPr="00B21112">
        <w:t>2</w:t>
      </w:r>
      <w:r>
        <w:t>]</w:t>
      </w:r>
    </w:p>
    <w:p w14:paraId="5D49CDDC" w14:textId="77777777" w:rsidR="00111B22" w:rsidRPr="00B21112" w:rsidRDefault="00111B22" w:rsidP="00B2503B">
      <w:pPr>
        <w:pStyle w:val="Pquestiontextmainstem"/>
        <w:keepNext/>
      </w:pPr>
      <w:r w:rsidRPr="00B21112">
        <w:t xml:space="preserve">The value of </w:t>
      </w:r>
      <w:r w:rsidRPr="00C01547">
        <w:rPr>
          <w:rStyle w:val="Cmathsexpressions"/>
        </w:rPr>
        <w:t xml:space="preserve">x </w:t>
      </w:r>
      <w:r w:rsidRPr="00B21112">
        <w:t xml:space="preserve">is closest to: </w:t>
      </w:r>
    </w:p>
    <w:p w14:paraId="59105C52" w14:textId="43C98493" w:rsidR="00111B22" w:rsidRPr="00A36D75" w:rsidRDefault="00B2503B" w:rsidP="00B2503B">
      <w:pPr>
        <w:pStyle w:val="PNotetodesigner"/>
        <w:keepNext/>
      </w:pPr>
      <w:r>
        <w:rPr>
          <w:noProof/>
          <w:lang w:eastAsia="en-AU"/>
        </w:rPr>
        <w:drawing>
          <wp:inline distT="0" distB="0" distL="0" distR="0" wp14:anchorId="366F4B13" wp14:editId="1FE8DF41">
            <wp:extent cx="2100072" cy="451104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5.jpg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072" cy="451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2AC19" w14:textId="77777777" w:rsidR="00111B22" w:rsidRDefault="00111B22" w:rsidP="00B2503B">
      <w:pPr>
        <w:pStyle w:val="Pquestiontextmcqoptions"/>
        <w:keepNext/>
      </w:pPr>
      <w:r w:rsidRPr="001B0501">
        <w:rPr>
          <w:rStyle w:val="Cquestionpartlabelbold"/>
        </w:rPr>
        <w:t>A</w:t>
      </w:r>
      <w:r>
        <w:tab/>
      </w:r>
      <w:r w:rsidRPr="00B21112">
        <w:t>14</w:t>
      </w:r>
      <w:r w:rsidRPr="00B2111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B21112">
        <w:t xml:space="preserve">21 </w:t>
      </w:r>
      <w:r>
        <w:tab/>
      </w:r>
      <w:r>
        <w:tab/>
      </w:r>
      <w:r>
        <w:tab/>
      </w:r>
      <w:r>
        <w:tab/>
      </w:r>
      <w:r>
        <w:tab/>
      </w:r>
      <w:r w:rsidRPr="00B21112">
        <w:t xml:space="preserve"> </w:t>
      </w:r>
      <w:r w:rsidRPr="00B21112">
        <w:tab/>
      </w:r>
      <w:r w:rsidRPr="001B0501">
        <w:rPr>
          <w:rStyle w:val="Cquestionpartlabelbold"/>
        </w:rPr>
        <w:t>C</w:t>
      </w:r>
      <w:r>
        <w:tab/>
      </w:r>
      <w:r w:rsidRPr="00B21112">
        <w:t>29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21112">
        <w:tab/>
      </w:r>
      <w:r w:rsidRPr="001B0501">
        <w:rPr>
          <w:rStyle w:val="Cquestionpartlabelbold"/>
        </w:rPr>
        <w:t>D</w:t>
      </w:r>
      <w:r>
        <w:tab/>
      </w:r>
      <w:r w:rsidRPr="00B21112">
        <w:t>16</w:t>
      </w:r>
    </w:p>
    <w:p w14:paraId="26AD5365" w14:textId="0CB08A13" w:rsidR="00111B22" w:rsidRDefault="00111B22" w:rsidP="00111B22">
      <w:pPr>
        <w:pStyle w:val="Pquestionheadingmc"/>
      </w:pPr>
      <w:r w:rsidRPr="00B21112">
        <w:t xml:space="preserve">Question 6 </w:t>
      </w:r>
      <w:r>
        <w:tab/>
      </w:r>
      <w:r w:rsidR="00541DA9">
        <w:t>[6.</w:t>
      </w:r>
      <w:r w:rsidRPr="00B21112">
        <w:t>2</w:t>
      </w:r>
      <w:r>
        <w:t>]</w:t>
      </w:r>
    </w:p>
    <w:p w14:paraId="62650BDA" w14:textId="77777777" w:rsidR="00111B22" w:rsidRPr="00B21112" w:rsidRDefault="00111B22" w:rsidP="00111B22">
      <w:pPr>
        <w:pStyle w:val="Pquestiontextmainstem"/>
      </w:pPr>
      <w:r w:rsidRPr="00B21112">
        <w:t xml:space="preserve">The value of </w:t>
      </w:r>
      <w:r w:rsidRPr="00C01547">
        <w:rPr>
          <w:rStyle w:val="Cmathsexpressions"/>
        </w:rPr>
        <w:t>y</w:t>
      </w:r>
      <w:r w:rsidRPr="00B21112">
        <w:t xml:space="preserve"> is closest to:</w:t>
      </w:r>
    </w:p>
    <w:p w14:paraId="5CCE2D2E" w14:textId="531A2562" w:rsidR="00111B22" w:rsidRPr="00B21112" w:rsidRDefault="00B2503B" w:rsidP="00111B22">
      <w:pPr>
        <w:pStyle w:val="Pquestiontextmainstem"/>
      </w:pPr>
      <w:r>
        <w:rPr>
          <w:noProof/>
        </w:rPr>
        <w:drawing>
          <wp:inline distT="0" distB="0" distL="0" distR="0" wp14:anchorId="50426760" wp14:editId="585BC179">
            <wp:extent cx="1676400" cy="84429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6.jpg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44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83020" w14:textId="77777777" w:rsidR="00111B22" w:rsidRDefault="00111B22" w:rsidP="00111B22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B21112">
        <w:t>19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B</w:t>
      </w:r>
      <w:r w:rsidRPr="001B0501">
        <w:rPr>
          <w:rStyle w:val="Cquestionpartlabelbold"/>
        </w:rPr>
        <w:tab/>
      </w:r>
      <w:r w:rsidRPr="00B21112">
        <w:t>15</w:t>
      </w:r>
      <w:r>
        <w:tab/>
      </w:r>
      <w:r>
        <w:tab/>
      </w:r>
      <w:r>
        <w:tab/>
      </w:r>
      <w:r>
        <w:tab/>
      </w:r>
      <w:r>
        <w:tab/>
      </w:r>
      <w:r w:rsidRPr="00B21112"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Pr="00B21112">
        <w:t>2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>
        <w:tab/>
      </w:r>
      <w:r w:rsidRPr="00B21112">
        <w:t>25</w:t>
      </w:r>
    </w:p>
    <w:p w14:paraId="3B60B3A3" w14:textId="034C36CA" w:rsidR="00111B22" w:rsidRDefault="00111B22" w:rsidP="00111B22">
      <w:pPr>
        <w:pStyle w:val="Pquestionheadingmc"/>
      </w:pPr>
      <w:r w:rsidRPr="00B21112">
        <w:t>Question 7</w:t>
      </w:r>
      <w:r>
        <w:tab/>
      </w:r>
      <w:r w:rsidR="00541DA9">
        <w:t>[6.</w:t>
      </w:r>
      <w:r w:rsidRPr="00B21112">
        <w:t>3</w:t>
      </w:r>
      <w:r>
        <w:t>]</w:t>
      </w:r>
    </w:p>
    <w:p w14:paraId="07D859F9" w14:textId="77777777" w:rsidR="00111B22" w:rsidRPr="00B21112" w:rsidRDefault="00111B22" w:rsidP="00111B22">
      <w:pPr>
        <w:pStyle w:val="Pquestiontextmainstem"/>
      </w:pPr>
      <w:r w:rsidRPr="00B21112">
        <w:t xml:space="preserve">The value of </w:t>
      </w:r>
      <w:r w:rsidRPr="005D3F96">
        <w:t>θ</w:t>
      </w:r>
      <w:r w:rsidRPr="0022793D">
        <w:rPr>
          <w:i/>
        </w:rPr>
        <w:t xml:space="preserve"> </w:t>
      </w:r>
      <w:r w:rsidRPr="00B21112">
        <w:t>is closest to:</w:t>
      </w:r>
    </w:p>
    <w:p w14:paraId="0451821E" w14:textId="566DDD4C" w:rsidR="00111B22" w:rsidRPr="00891F67" w:rsidRDefault="00B2503B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0347B9A7" wp14:editId="10743DA7">
            <wp:extent cx="1146048" cy="707136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7.jpg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048" cy="70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96DCC" w14:textId="5C6F474D" w:rsidR="00111B22" w:rsidRPr="001B0501" w:rsidRDefault="00111B22" w:rsidP="00111B22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B21112">
        <w:t>3</w:t>
      </w:r>
      <w:r w:rsidR="0015184E" w:rsidRPr="0015184E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B0501">
        <w:rPr>
          <w:rStyle w:val="Cquestionpartlabelbold"/>
        </w:rPr>
        <w:tab/>
      </w:r>
      <w:r w:rsidRPr="00B21112">
        <w:t>20</w:t>
      </w:r>
      <w:r w:rsidR="0015184E" w:rsidRPr="0015184E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B21112">
        <w:tab/>
        <w:t>22</w:t>
      </w:r>
      <w:r w:rsidR="0015184E" w:rsidRPr="0015184E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B21112">
        <w:t>69</w:t>
      </w:r>
      <w:r w:rsidR="0015184E" w:rsidRPr="0015184E">
        <w:rPr>
          <w:rStyle w:val="Csymbol"/>
        </w:rPr>
        <w:t></w:t>
      </w:r>
    </w:p>
    <w:p w14:paraId="08014621" w14:textId="00F7B476" w:rsidR="00111B22" w:rsidRDefault="00111B22" w:rsidP="00111B22">
      <w:pPr>
        <w:pStyle w:val="Pquestionheadingmc"/>
      </w:pPr>
      <w:r w:rsidRPr="00B21112">
        <w:t>Question 8</w:t>
      </w:r>
      <w:r>
        <w:tab/>
      </w:r>
      <w:r w:rsidR="00541DA9">
        <w:t>[6.</w:t>
      </w:r>
      <w:r w:rsidRPr="00B21112">
        <w:t>5</w:t>
      </w:r>
      <w:r>
        <w:t>]</w:t>
      </w:r>
    </w:p>
    <w:p w14:paraId="33EC0E12" w14:textId="77777777" w:rsidR="00111B22" w:rsidRPr="00C01547" w:rsidRDefault="00111B22" w:rsidP="00111B22">
      <w:pPr>
        <w:pStyle w:val="Pquestiontextmainstem"/>
        <w:rPr>
          <w:rStyle w:val="Cquestionpartlabelbold"/>
        </w:rPr>
      </w:pPr>
      <w:r w:rsidRPr="00B21112">
        <w:t>The following angle as a compass bearing is:</w:t>
      </w:r>
    </w:p>
    <w:p w14:paraId="7A9D0653" w14:textId="075CD278" w:rsidR="00111B22" w:rsidRPr="00A1706C" w:rsidRDefault="00B2503B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52062382" wp14:editId="7AC58A70">
            <wp:extent cx="1524000" cy="1621536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8.jpg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21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89848" w14:textId="0F02E8BD" w:rsidR="00111B22" w:rsidRPr="00B21112" w:rsidRDefault="00111B22" w:rsidP="00111B22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="00B2503B">
        <w:t>0</w:t>
      </w:r>
      <w:r w:rsidRPr="00B21112">
        <w:t>25</w:t>
      </w:r>
      <w:r w:rsidRPr="00B21112">
        <w:sym w:font="Symbol" w:char="F0B0"/>
      </w:r>
      <w:r w:rsidRPr="00B21112">
        <w:t>T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B</w:t>
      </w:r>
      <w:r>
        <w:tab/>
      </w:r>
      <w:r w:rsidRPr="00B21112">
        <w:t>S65</w:t>
      </w:r>
      <w:r w:rsidRPr="00B21112">
        <w:sym w:font="Symbol" w:char="F0B0"/>
      </w:r>
      <w:r w:rsidRPr="00B21112">
        <w:t>E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C</w:t>
      </w:r>
      <w:r>
        <w:tab/>
      </w:r>
      <w:r w:rsidRPr="00B21112">
        <w:t>E25</w:t>
      </w:r>
      <w:r w:rsidRPr="00B21112">
        <w:sym w:font="Symbol" w:char="F0B0"/>
      </w:r>
      <w:r w:rsidRPr="00B21112">
        <w:t>S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D</w:t>
      </w:r>
      <w:r>
        <w:tab/>
      </w:r>
      <w:r w:rsidRPr="00B21112">
        <w:t>115</w:t>
      </w:r>
      <w:r w:rsidRPr="00B21112">
        <w:sym w:font="Symbol" w:char="F0B0"/>
      </w:r>
      <w:r w:rsidRPr="00B21112">
        <w:t>T</w:t>
      </w:r>
    </w:p>
    <w:p w14:paraId="418C8451" w14:textId="59D36840" w:rsidR="00111B22" w:rsidRDefault="00111B22" w:rsidP="00111B22">
      <w:pPr>
        <w:pStyle w:val="Psectionresults"/>
      </w:pPr>
      <w:r w:rsidRPr="00F16CD2">
        <w:t xml:space="preserve">Multiple-choice total marks:  </w:t>
      </w:r>
      <w:r w:rsidR="00547D2B">
        <w:t xml:space="preserve">___ / </w:t>
      </w:r>
      <w:r>
        <w:t>8</w:t>
      </w:r>
    </w:p>
    <w:p w14:paraId="46BCFFA7" w14:textId="77777777" w:rsidR="00111B22" w:rsidRDefault="00111B22" w:rsidP="00111B22">
      <w:pPr>
        <w:pStyle w:val="Psectionheading"/>
      </w:pPr>
      <w:r w:rsidRPr="00B21112">
        <w:lastRenderedPageBreak/>
        <w:t>Short answer section</w:t>
      </w:r>
    </w:p>
    <w:p w14:paraId="5BA8768B" w14:textId="67CF9A48" w:rsidR="00111B22" w:rsidRDefault="003D735A" w:rsidP="00111B22">
      <w:pPr>
        <w:pStyle w:val="Pquestionheadingsx1stafterhead"/>
      </w:pPr>
      <w:r>
        <w:t>Question 9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541DA9">
        <w:t>[6.</w:t>
      </w:r>
      <w:r w:rsidR="00B5289C">
        <w:t>6</w:t>
      </w:r>
      <w:r w:rsidR="00111B22" w:rsidRPr="00B21112">
        <w:t>]</w:t>
      </w:r>
    </w:p>
    <w:p w14:paraId="285F6EFF" w14:textId="5B15E0D2" w:rsidR="00111B22" w:rsidRDefault="005F150E" w:rsidP="00111B22">
      <w:pPr>
        <w:pStyle w:val="Pquestiontextpartsa"/>
      </w:pPr>
      <w:r w:rsidRPr="00C01547">
        <w:rPr>
          <w:rStyle w:val="Cquestionpartlabelbold"/>
        </w:rPr>
        <w:t xml:space="preserve"> </w:t>
      </w:r>
      <w:r w:rsidR="00111B22" w:rsidRPr="00C01547">
        <w:rPr>
          <w:rStyle w:val="Cquestionpartlabelbold"/>
        </w:rPr>
        <w:t>(a)</w:t>
      </w:r>
      <w:r w:rsidR="00111B22">
        <w:tab/>
      </w:r>
      <w:r w:rsidR="00111B22" w:rsidRPr="00B21112">
        <w:t xml:space="preserve">Using Pythagoras’ theorem, </w:t>
      </w:r>
      <w:r w:rsidR="00111B22" w:rsidRPr="001B0501">
        <w:rPr>
          <w:rStyle w:val="Cmathsexpressions"/>
        </w:rPr>
        <w:t>a</w:t>
      </w:r>
      <w:r w:rsidR="00111B22" w:rsidRPr="001B0501">
        <w:rPr>
          <w:rStyle w:val="Csuperscript"/>
        </w:rPr>
        <w:t>2</w:t>
      </w:r>
      <w:r w:rsidR="00111B22" w:rsidRPr="00B21112">
        <w:t xml:space="preserve"> = </w:t>
      </w:r>
      <w:r w:rsidR="00111B22" w:rsidRPr="001B0501">
        <w:rPr>
          <w:rStyle w:val="Cmathsexpressions"/>
        </w:rPr>
        <w:t>c</w:t>
      </w:r>
      <w:r w:rsidR="00111B22" w:rsidRPr="001B0501">
        <w:rPr>
          <w:rStyle w:val="Csuperscript"/>
        </w:rPr>
        <w:t>2</w:t>
      </w:r>
      <w:r w:rsidR="00111B22" w:rsidRPr="00B21112">
        <w:t xml:space="preserve"> – </w:t>
      </w:r>
      <w:r w:rsidR="00111B22" w:rsidRPr="001B0501">
        <w:rPr>
          <w:rStyle w:val="Cmathsexpressions"/>
        </w:rPr>
        <w:t>b</w:t>
      </w:r>
      <w:r w:rsidR="00111B22" w:rsidRPr="001B0501">
        <w:rPr>
          <w:rStyle w:val="Csuperscript"/>
        </w:rPr>
        <w:t>2</w:t>
      </w:r>
      <w:r w:rsidR="00111B22" w:rsidRPr="00B21112">
        <w:t xml:space="preserve">, find the value of </w:t>
      </w:r>
      <w:r w:rsidR="00111B22" w:rsidRPr="001B0501">
        <w:rPr>
          <w:rStyle w:val="Cmathsexpressions"/>
        </w:rPr>
        <w:t xml:space="preserve">a. </w:t>
      </w:r>
      <w:r w:rsidR="00E00AEE">
        <w:t>Write your answer correct to 1</w:t>
      </w:r>
      <w:r w:rsidR="00111B22" w:rsidRPr="00B21112">
        <w:t xml:space="preserve"> decimal place.</w:t>
      </w:r>
    </w:p>
    <w:p w14:paraId="0A1856B5" w14:textId="2F9D2BCD" w:rsidR="00263E78" w:rsidRDefault="00B2503B" w:rsidP="00111B22">
      <w:pPr>
        <w:pStyle w:val="Pquestiontextpartsa"/>
      </w:pPr>
      <w:r>
        <w:rPr>
          <w:noProof/>
        </w:rPr>
        <w:drawing>
          <wp:inline distT="0" distB="0" distL="0" distR="0" wp14:anchorId="46ABDCD3" wp14:editId="0652C005">
            <wp:extent cx="1030224" cy="804672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09.jpg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0224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D0F6E" w14:textId="77777777" w:rsidR="00263E78" w:rsidRDefault="00263E78" w:rsidP="00111B22">
      <w:pPr>
        <w:pStyle w:val="Pquestiontextpartsa"/>
      </w:pPr>
    </w:p>
    <w:p w14:paraId="7031F58A" w14:textId="77777777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B21112">
        <w:t>Find the value of θ. Write your answer correct to the nearest degree.</w:t>
      </w:r>
    </w:p>
    <w:p w14:paraId="6515CE31" w14:textId="77777777" w:rsidR="00263E78" w:rsidRDefault="00263E78" w:rsidP="00111B22">
      <w:pPr>
        <w:pStyle w:val="Pquestiontextpartsa"/>
      </w:pPr>
    </w:p>
    <w:p w14:paraId="109428D6" w14:textId="77777777" w:rsidR="00263E78" w:rsidRDefault="00263E78" w:rsidP="00111B22">
      <w:pPr>
        <w:pStyle w:val="Pquestiontextpartsa"/>
      </w:pPr>
    </w:p>
    <w:p w14:paraId="1EEF56F6" w14:textId="77777777" w:rsidR="00263E78" w:rsidRDefault="00263E78" w:rsidP="00111B22">
      <w:pPr>
        <w:pStyle w:val="Pquestiontextpartsa"/>
      </w:pPr>
    </w:p>
    <w:p w14:paraId="5EE7DE34" w14:textId="77777777" w:rsidR="00263E78" w:rsidRDefault="00263E78" w:rsidP="00111B22">
      <w:pPr>
        <w:pStyle w:val="Pquestiontextpartsa"/>
      </w:pPr>
    </w:p>
    <w:p w14:paraId="7C088CE7" w14:textId="68BAF1DD" w:rsidR="00111B22" w:rsidRDefault="003D735A" w:rsidP="00111B22">
      <w:pPr>
        <w:pStyle w:val="Pquestionheadingsx"/>
      </w:pPr>
      <w:r>
        <w:t>Question 10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541DA9">
        <w:t>[6.</w:t>
      </w:r>
      <w:r w:rsidR="00111B22" w:rsidRPr="00B21112">
        <w:t xml:space="preserve">2, </w:t>
      </w:r>
      <w:r w:rsidR="00B5289C">
        <w:t>6.</w:t>
      </w:r>
      <w:r w:rsidR="00111B22" w:rsidRPr="00B21112">
        <w:t>3]</w:t>
      </w:r>
    </w:p>
    <w:p w14:paraId="3761C8B7" w14:textId="59FB411D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 xml:space="preserve">Find the value of </w:t>
      </w:r>
      <w:r w:rsidRPr="001B0501">
        <w:rPr>
          <w:rStyle w:val="Cmathsexpressions"/>
        </w:rPr>
        <w:t>x</w:t>
      </w:r>
      <w:r w:rsidRPr="00B21112">
        <w:t xml:space="preserve">. Write your answer correct to </w:t>
      </w:r>
      <w:r w:rsidR="00E00AEE">
        <w:t>1</w:t>
      </w:r>
      <w:r w:rsidRPr="00B21112">
        <w:t xml:space="preserve"> decimal place.</w:t>
      </w:r>
    </w:p>
    <w:p w14:paraId="00444BA2" w14:textId="2FFAAAA4" w:rsidR="00263E78" w:rsidRDefault="00C07BF1" w:rsidP="00111B22">
      <w:pPr>
        <w:pStyle w:val="Pquestiontextpartsa"/>
      </w:pPr>
      <w:r>
        <w:rPr>
          <w:noProof/>
        </w:rPr>
        <w:drawing>
          <wp:inline distT="0" distB="0" distL="0" distR="0" wp14:anchorId="3E711B1D" wp14:editId="1429F098">
            <wp:extent cx="1158240" cy="1133856"/>
            <wp:effectExtent l="0" t="0" r="381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0.jpg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1133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DD4B2" w14:textId="4250C3AF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B21112">
        <w:t>Find the value of θ</w:t>
      </w:r>
      <w:r w:rsidR="00E00AEE">
        <w:t>. Write your answer correct to 1</w:t>
      </w:r>
      <w:r w:rsidRPr="00B21112">
        <w:t xml:space="preserve"> decimal place.</w:t>
      </w:r>
    </w:p>
    <w:p w14:paraId="60B88DF6" w14:textId="77777777" w:rsidR="00263E78" w:rsidRDefault="00263E78" w:rsidP="00111B22">
      <w:pPr>
        <w:pStyle w:val="Pquestiontextpartsa"/>
      </w:pPr>
    </w:p>
    <w:p w14:paraId="232B0603" w14:textId="77777777" w:rsidR="00263E78" w:rsidRDefault="00263E78" w:rsidP="00111B22">
      <w:pPr>
        <w:pStyle w:val="Pquestiontextpartsa"/>
      </w:pPr>
    </w:p>
    <w:p w14:paraId="44926D4B" w14:textId="77777777" w:rsidR="00263E78" w:rsidRDefault="00263E78" w:rsidP="00111B22">
      <w:pPr>
        <w:pStyle w:val="Pquestiontextpartsa"/>
      </w:pPr>
    </w:p>
    <w:p w14:paraId="4077A5AC" w14:textId="77777777" w:rsidR="00263E78" w:rsidRDefault="00263E78" w:rsidP="00111B22">
      <w:pPr>
        <w:pStyle w:val="Pquestiontextpartsa"/>
      </w:pPr>
    </w:p>
    <w:p w14:paraId="45E3148B" w14:textId="580E955F" w:rsidR="00111B22" w:rsidRDefault="003D735A" w:rsidP="00111B22">
      <w:pPr>
        <w:pStyle w:val="Pquestionheadingsx"/>
      </w:pPr>
      <w:r>
        <w:t>Question 11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tab/>
      </w:r>
      <w:r w:rsidR="00541DA9">
        <w:t>[6.</w:t>
      </w:r>
      <w:r w:rsidR="00111B22" w:rsidRPr="00B21112">
        <w:t>4]</w:t>
      </w:r>
    </w:p>
    <w:p w14:paraId="3398043E" w14:textId="1D1FC2A4" w:rsidR="00111B22" w:rsidRPr="00B21112" w:rsidRDefault="00111B22" w:rsidP="00111B22">
      <w:pPr>
        <w:pStyle w:val="Pquestiontextmainstem"/>
      </w:pPr>
      <w:r w:rsidRPr="00B21112">
        <w:t xml:space="preserve">Having some trouble with his </w:t>
      </w:r>
      <w:r>
        <w:t>s</w:t>
      </w:r>
      <w:r w:rsidRPr="00B21112">
        <w:t>martphone reception, Jensen holds his phone up. The angle of elevation between his eye and the phone is 48</w:t>
      </w:r>
      <w:r w:rsidR="0015184E" w:rsidRPr="0015184E">
        <w:rPr>
          <w:rStyle w:val="Csymbol"/>
        </w:rPr>
        <w:t></w:t>
      </w:r>
      <w:r w:rsidRPr="00B21112">
        <w:t>, and the height is as shown in the diagram below. Calculate the distance</w:t>
      </w:r>
      <w:r w:rsidR="005F150E">
        <w:t xml:space="preserve"> </w:t>
      </w:r>
      <w:r w:rsidRPr="00B21112">
        <w:t>that the phone is now away from his eye. Write your answer to the nearest centimetre.</w:t>
      </w:r>
    </w:p>
    <w:p w14:paraId="669907BD" w14:textId="34AA4E6F" w:rsidR="00111B22" w:rsidRDefault="00B2503B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7A955AE" wp14:editId="5E992842">
            <wp:extent cx="1572768" cy="902208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1.jpg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768" cy="902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CCE47" w14:textId="77777777" w:rsidR="005F150E" w:rsidRDefault="005F150E" w:rsidP="00111B22">
      <w:pPr>
        <w:pStyle w:val="PNotetodesigner"/>
      </w:pPr>
    </w:p>
    <w:p w14:paraId="7F926982" w14:textId="77777777" w:rsidR="005F150E" w:rsidRDefault="005F150E" w:rsidP="00111B22">
      <w:pPr>
        <w:pStyle w:val="PNotetodesigner"/>
      </w:pPr>
    </w:p>
    <w:p w14:paraId="7FB741AB" w14:textId="0DD1308A" w:rsidR="00111B22" w:rsidRDefault="003D735A" w:rsidP="00111B22">
      <w:pPr>
        <w:pStyle w:val="Pquestionheadingsx"/>
      </w:pPr>
      <w:r>
        <w:lastRenderedPageBreak/>
        <w:t>Question 12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rPr>
          <w:rStyle w:val="Cmarkslabel"/>
        </w:rPr>
        <w:tab/>
      </w:r>
      <w:r w:rsidR="00541DA9">
        <w:t>[6.</w:t>
      </w:r>
      <w:r w:rsidR="00111B22" w:rsidRPr="008B1896">
        <w:t>4]</w:t>
      </w:r>
    </w:p>
    <w:p w14:paraId="345F4993" w14:textId="3EF344EC" w:rsidR="00111B22" w:rsidRPr="00B21112" w:rsidRDefault="00111B22" w:rsidP="00111B22">
      <w:pPr>
        <w:pStyle w:val="Pquestiontextmainstem"/>
      </w:pPr>
      <w:r w:rsidRPr="00B21112">
        <w:t xml:space="preserve">A lifesaver is sitting in </w:t>
      </w:r>
      <w:r w:rsidR="00EF1D97">
        <w:t xml:space="preserve">an </w:t>
      </w:r>
      <w:r w:rsidRPr="00B21112">
        <w:t>18 m tall tower and sees a swimmer in distress. The angle</w:t>
      </w:r>
      <w:r>
        <w:t xml:space="preserve"> of depression to a swimmer is </w:t>
      </w:r>
      <w:r w:rsidRPr="00B21112">
        <w:t>3</w:t>
      </w:r>
      <w:r>
        <w:t>4</w:t>
      </w:r>
      <w:r w:rsidR="0015184E" w:rsidRPr="0015184E">
        <w:rPr>
          <w:rStyle w:val="Csymbol"/>
        </w:rPr>
        <w:t></w:t>
      </w:r>
      <w:r w:rsidRPr="00B21112">
        <w:t xml:space="preserve">. Calculate the horizontal distance, correct to </w:t>
      </w:r>
      <w:r>
        <w:t>1</w:t>
      </w:r>
      <w:r w:rsidR="00ED2282">
        <w:t xml:space="preserve"> decimal place,</w:t>
      </w:r>
      <w:r w:rsidRPr="00B21112">
        <w:t xml:space="preserve"> the lifesaver must </w:t>
      </w:r>
      <w:r w:rsidR="00C07BF1">
        <w:t>travel</w:t>
      </w:r>
      <w:r w:rsidRPr="00B21112">
        <w:t xml:space="preserve"> to reach the swimmer.</w:t>
      </w:r>
    </w:p>
    <w:p w14:paraId="34021E36" w14:textId="3E6D3F9E" w:rsidR="00111B22" w:rsidRDefault="00B2503B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696E800" wp14:editId="25170E4B">
            <wp:extent cx="1561672" cy="595901"/>
            <wp:effectExtent l="0" t="0" r="63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2.jpg"/>
                    <pic:cNvPicPr/>
                  </pic:nvPicPr>
                  <pic:blipFill rotWithShape="1"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758"/>
                    <a:stretch/>
                  </pic:blipFill>
                  <pic:spPr bwMode="auto">
                    <a:xfrm>
                      <a:off x="0" y="0"/>
                      <a:ext cx="1565621" cy="597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6081FB" w14:textId="77777777" w:rsidR="005F150E" w:rsidRDefault="005F150E" w:rsidP="00111B22">
      <w:pPr>
        <w:pStyle w:val="PNotetodesigner"/>
      </w:pPr>
    </w:p>
    <w:p w14:paraId="13676B8E" w14:textId="77777777" w:rsidR="005F150E" w:rsidRDefault="005F150E" w:rsidP="00111B22">
      <w:pPr>
        <w:pStyle w:val="PNotetodesigner"/>
      </w:pPr>
    </w:p>
    <w:p w14:paraId="33AAA648" w14:textId="3C32919C" w:rsidR="00111B22" w:rsidRPr="00263BC8" w:rsidRDefault="003D735A" w:rsidP="003D5299">
      <w:pPr>
        <w:pStyle w:val="Pquestionheadingsx"/>
      </w:pPr>
      <w:r>
        <w:t>Question 13</w:t>
      </w:r>
      <w:r w:rsidR="00111B22">
        <w:tab/>
      </w:r>
      <w:r w:rsidR="00111B22" w:rsidRPr="008B1896">
        <w:rPr>
          <w:rStyle w:val="Cmarkslabel"/>
        </w:rPr>
        <w:t>2 marks</w:t>
      </w:r>
      <w:r w:rsidR="00111B22">
        <w:tab/>
      </w:r>
      <w:r w:rsidR="00541DA9">
        <w:t>[6.</w:t>
      </w:r>
      <w:r w:rsidR="00111B22" w:rsidRPr="00B21112">
        <w:t>5]</w:t>
      </w:r>
    </w:p>
    <w:p w14:paraId="34B9F7D7" w14:textId="01092B80" w:rsidR="00111B22" w:rsidRPr="00B21112" w:rsidRDefault="00B2503B" w:rsidP="00111B22">
      <w:pPr>
        <w:pStyle w:val="Pquestiontextmainstem"/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ED9509D" wp14:editId="4EF9BF7F">
            <wp:simplePos x="0" y="0"/>
            <wp:positionH relativeFrom="column">
              <wp:posOffset>4102735</wp:posOffset>
            </wp:positionH>
            <wp:positionV relativeFrom="paragraph">
              <wp:posOffset>108585</wp:posOffset>
            </wp:positionV>
            <wp:extent cx="1800860" cy="1910715"/>
            <wp:effectExtent l="0" t="0" r="889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4.jpg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1910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5299">
        <w:rPr>
          <w:noProof/>
        </w:rPr>
        <w:t>For the angle shown on the right, write the:</w:t>
      </w:r>
    </w:p>
    <w:p w14:paraId="5D65CB38" w14:textId="5AE43D1B" w:rsidR="00111B22" w:rsidRDefault="00111B22" w:rsidP="00111B22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B21112">
        <w:rPr>
          <w:noProof/>
        </w:rPr>
        <w:t>compass bearing</w:t>
      </w:r>
    </w:p>
    <w:p w14:paraId="491B7FA4" w14:textId="77777777" w:rsidR="00263E78" w:rsidRDefault="00263E78" w:rsidP="00111B22">
      <w:pPr>
        <w:pStyle w:val="Pquestiontextpartsa"/>
        <w:rPr>
          <w:noProof/>
        </w:rPr>
      </w:pPr>
    </w:p>
    <w:p w14:paraId="7C75682A" w14:textId="4CEFBDB2" w:rsidR="003D5299" w:rsidRDefault="003D5299" w:rsidP="00111B22">
      <w:pPr>
        <w:pStyle w:val="Pquestiontextpartsa"/>
        <w:rPr>
          <w:noProof/>
        </w:rPr>
      </w:pPr>
    </w:p>
    <w:p w14:paraId="65BEC4FF" w14:textId="77777777" w:rsidR="00263E78" w:rsidRDefault="00263E78" w:rsidP="00111B22">
      <w:pPr>
        <w:pStyle w:val="Pquestiontextpartsa"/>
        <w:rPr>
          <w:noProof/>
        </w:rPr>
      </w:pPr>
    </w:p>
    <w:p w14:paraId="0B5EB642" w14:textId="7D6337A5" w:rsidR="00263E78" w:rsidRDefault="00111B22" w:rsidP="00111B22">
      <w:pPr>
        <w:pStyle w:val="Pquestiontextpartsa"/>
        <w:rPr>
          <w:noProof/>
        </w:rPr>
      </w:pPr>
      <w:r w:rsidRPr="00C01547">
        <w:rPr>
          <w:rStyle w:val="Cquestionpartlabelbold"/>
        </w:rPr>
        <w:t>(b)</w:t>
      </w:r>
      <w:r>
        <w:rPr>
          <w:noProof/>
        </w:rPr>
        <w:tab/>
      </w:r>
      <w:r w:rsidR="003D5299">
        <w:rPr>
          <w:noProof/>
        </w:rPr>
        <w:t>true bearing</w:t>
      </w:r>
    </w:p>
    <w:p w14:paraId="4B82A98A" w14:textId="77777777" w:rsidR="00263E78" w:rsidRDefault="00263E78" w:rsidP="00111B22">
      <w:pPr>
        <w:pStyle w:val="Pquestiontextpartsa"/>
        <w:rPr>
          <w:noProof/>
        </w:rPr>
      </w:pPr>
    </w:p>
    <w:p w14:paraId="3F2A0E37" w14:textId="77777777" w:rsidR="003D5299" w:rsidRDefault="003D5299" w:rsidP="00111B22">
      <w:pPr>
        <w:pStyle w:val="Pquestiontextpartsa"/>
        <w:rPr>
          <w:noProof/>
        </w:rPr>
      </w:pPr>
    </w:p>
    <w:p w14:paraId="6EAEE95F" w14:textId="77777777" w:rsidR="00263E78" w:rsidRDefault="00263E78" w:rsidP="00111B22">
      <w:pPr>
        <w:pStyle w:val="Pquestiontextpartsa"/>
        <w:rPr>
          <w:noProof/>
        </w:rPr>
      </w:pPr>
    </w:p>
    <w:p w14:paraId="54686632" w14:textId="0D34795D" w:rsidR="00111B22" w:rsidRDefault="003D735A" w:rsidP="00111B22">
      <w:pPr>
        <w:pStyle w:val="Pquestionheadingsx"/>
      </w:pPr>
      <w:r>
        <w:t>Question 14</w:t>
      </w:r>
      <w:r w:rsidR="00111B22">
        <w:tab/>
      </w:r>
      <w:r w:rsidR="00111B22" w:rsidRPr="008B1896">
        <w:rPr>
          <w:rStyle w:val="Cmarkslabel"/>
        </w:rPr>
        <w:t>4 marks</w:t>
      </w:r>
      <w:r w:rsidR="00111B22">
        <w:tab/>
      </w:r>
      <w:r w:rsidR="00541DA9">
        <w:t>[6.</w:t>
      </w:r>
      <w:r w:rsidR="00111B22" w:rsidRPr="00B21112">
        <w:t>5]</w:t>
      </w:r>
    </w:p>
    <w:p w14:paraId="44256853" w14:textId="2E9EE88C" w:rsidR="00111B22" w:rsidRPr="00B21112" w:rsidRDefault="00111B22" w:rsidP="00111B22">
      <w:pPr>
        <w:pStyle w:val="Pquestiontextmainstem"/>
      </w:pPr>
      <w:r w:rsidRPr="00B21112">
        <w:t xml:space="preserve">A bushwalker walks due south for 13 </w:t>
      </w:r>
      <w:r>
        <w:t xml:space="preserve">km. As shown on the diagram </w:t>
      </w:r>
      <w:r w:rsidRPr="00B21112">
        <w:t>he then walks due east. He finds a path that will get him back to the starting point, it is on a bearing of S38</w:t>
      </w:r>
      <w:r w:rsidR="0015184E" w:rsidRPr="0015184E">
        <w:rPr>
          <w:rStyle w:val="Csymbol"/>
        </w:rPr>
        <w:t></w:t>
      </w:r>
      <w:r w:rsidRPr="00B21112">
        <w:t>E.</w:t>
      </w:r>
    </w:p>
    <w:p w14:paraId="75011106" w14:textId="77777777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B21112">
        <w:t>How far east has he walked? Write your answer correct to one decimal place.</w:t>
      </w:r>
    </w:p>
    <w:p w14:paraId="473BE456" w14:textId="7022CBF8" w:rsidR="00263E78" w:rsidRDefault="00C07BF1" w:rsidP="00111B22">
      <w:pPr>
        <w:pStyle w:val="Pquestiontextpartsa"/>
      </w:pPr>
      <w:r>
        <w:rPr>
          <w:noProof/>
        </w:rPr>
        <w:drawing>
          <wp:inline distT="0" distB="0" distL="0" distR="0" wp14:anchorId="01F7E867" wp14:editId="1E9B5BE9">
            <wp:extent cx="1783080" cy="1892808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5.jpg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719E7" w14:textId="5B4C6B93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C01547">
        <w:t>H</w:t>
      </w:r>
      <w:r w:rsidR="00C07BF1">
        <w:t xml:space="preserve">ow far does he need to walk if </w:t>
      </w:r>
      <w:r w:rsidRPr="00C01547">
        <w:t xml:space="preserve">he walks back </w:t>
      </w:r>
      <w:r w:rsidR="00EF1D97">
        <w:t>in a straight line</w:t>
      </w:r>
      <w:r w:rsidRPr="00C01547">
        <w:t>? Write your answer correct to one decimal place.</w:t>
      </w:r>
    </w:p>
    <w:p w14:paraId="08FE486D" w14:textId="77777777" w:rsidR="00263E78" w:rsidRDefault="00263E78" w:rsidP="00111B22">
      <w:pPr>
        <w:pStyle w:val="Pquestiontextpartsa"/>
      </w:pPr>
    </w:p>
    <w:p w14:paraId="1E2D23E3" w14:textId="77777777" w:rsidR="00263E78" w:rsidRDefault="00263E78" w:rsidP="00111B22">
      <w:pPr>
        <w:pStyle w:val="Pquestiontextpartsa"/>
      </w:pPr>
    </w:p>
    <w:p w14:paraId="44C68E56" w14:textId="77777777" w:rsidR="00263E78" w:rsidRDefault="00263E78" w:rsidP="00111B22">
      <w:pPr>
        <w:pStyle w:val="Pquestiontextpartsa"/>
      </w:pPr>
    </w:p>
    <w:p w14:paraId="104F4F0A" w14:textId="77777777" w:rsidR="00263E78" w:rsidRDefault="00263E78" w:rsidP="00111B22">
      <w:pPr>
        <w:pStyle w:val="Pquestiontextpartsa"/>
      </w:pPr>
    </w:p>
    <w:p w14:paraId="6B596136" w14:textId="4DB42F06" w:rsidR="00111B22" w:rsidRDefault="003D735A" w:rsidP="00111B22">
      <w:pPr>
        <w:pStyle w:val="Pquestionheadingsx"/>
      </w:pPr>
      <w:r>
        <w:lastRenderedPageBreak/>
        <w:t>Question 15</w:t>
      </w:r>
      <w:r w:rsidR="00111B22">
        <w:tab/>
      </w:r>
      <w:r w:rsidR="00111B22" w:rsidRPr="008B1896">
        <w:rPr>
          <w:rStyle w:val="Cmarkslabel"/>
        </w:rPr>
        <w:t>7 marks</w:t>
      </w:r>
      <w:r w:rsidR="00111B22">
        <w:tab/>
      </w:r>
      <w:r w:rsidR="00541DA9">
        <w:t>[6.</w:t>
      </w:r>
      <w:r w:rsidR="00111B22" w:rsidRPr="00B21112">
        <w:t>6]</w:t>
      </w:r>
    </w:p>
    <w:p w14:paraId="5EF34A54" w14:textId="77777777" w:rsidR="00111B22" w:rsidRPr="00B21112" w:rsidRDefault="00111B22" w:rsidP="00111B22">
      <w:pPr>
        <w:pStyle w:val="Pquestiontextmainstem"/>
      </w:pPr>
      <w:r w:rsidRPr="00B21112">
        <w:t>A ladder leaning overhangs</w:t>
      </w:r>
      <w:r>
        <w:t xml:space="preserve"> a wall and makes an angle of 35</w:t>
      </w:r>
      <w:r w:rsidRPr="00B21112">
        <w:sym w:font="Symbol" w:char="F0B0"/>
      </w:r>
      <w:r w:rsidRPr="00B21112">
        <w:t xml:space="preserve"> with the ground. The end of the ladder touches the top of the tree. </w:t>
      </w:r>
    </w:p>
    <w:p w14:paraId="22B394B0" w14:textId="77777777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>What is the height of the wall, correct to two decimal places?</w:t>
      </w:r>
    </w:p>
    <w:p w14:paraId="5743F344" w14:textId="27A93970" w:rsidR="00263E78" w:rsidRDefault="00C07BF1" w:rsidP="00111B22">
      <w:pPr>
        <w:pStyle w:val="Pquestiontextpartsa"/>
      </w:pPr>
      <w:r>
        <w:rPr>
          <w:noProof/>
        </w:rPr>
        <w:drawing>
          <wp:inline distT="0" distB="0" distL="0" distR="0" wp14:anchorId="220D45EC" wp14:editId="7240261B">
            <wp:extent cx="2036064" cy="1124712"/>
            <wp:effectExtent l="0" t="0" r="254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6.jpg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064" cy="112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2BC91" w14:textId="77777777" w:rsidR="00C07BF1" w:rsidRDefault="00C07BF1" w:rsidP="00111B22">
      <w:pPr>
        <w:pStyle w:val="Pquestiontextpartsa"/>
        <w:rPr>
          <w:rStyle w:val="Cquestionpartlabelbold"/>
        </w:rPr>
      </w:pPr>
    </w:p>
    <w:p w14:paraId="5E5BF3E2" w14:textId="461F893B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="00FC4148" w:rsidRPr="00FB3505">
        <w:t>How</w:t>
      </w:r>
      <w:r w:rsidR="00FC4148">
        <w:t xml:space="preserve"> many centimetres </w:t>
      </w:r>
      <w:r w:rsidR="00FC4148" w:rsidRPr="00FB3505">
        <w:t>of the ladder overhangs the wall?</w:t>
      </w:r>
    </w:p>
    <w:p w14:paraId="269BACF5" w14:textId="77777777" w:rsidR="00263E78" w:rsidRDefault="00263E78" w:rsidP="00111B22">
      <w:pPr>
        <w:pStyle w:val="Pquestiontextpartsa"/>
      </w:pPr>
    </w:p>
    <w:p w14:paraId="092D92FA" w14:textId="77777777" w:rsidR="00E00AEE" w:rsidRDefault="00E00AEE" w:rsidP="00111B22">
      <w:pPr>
        <w:pStyle w:val="Pquestiontextpartsa"/>
      </w:pPr>
    </w:p>
    <w:p w14:paraId="3D46FF48" w14:textId="77777777" w:rsidR="00263E78" w:rsidRDefault="00263E78" w:rsidP="00111B22">
      <w:pPr>
        <w:pStyle w:val="Pquestiontextpartsa"/>
      </w:pPr>
    </w:p>
    <w:p w14:paraId="3C783C42" w14:textId="77777777" w:rsidR="00263E78" w:rsidRDefault="00263E78" w:rsidP="00111B22">
      <w:pPr>
        <w:pStyle w:val="Pquestiontextpartsa"/>
      </w:pPr>
    </w:p>
    <w:p w14:paraId="08A81E0A" w14:textId="355490D3" w:rsidR="00111B22" w:rsidRDefault="00111B22" w:rsidP="00111B22">
      <w:pPr>
        <w:pStyle w:val="Pquestiontextpartsa"/>
      </w:pPr>
      <w:r w:rsidRPr="00C01547">
        <w:rPr>
          <w:rStyle w:val="Cquestionpartlabelbold"/>
        </w:rPr>
        <w:t>(c)</w:t>
      </w:r>
      <w:r>
        <w:tab/>
      </w:r>
      <w:r w:rsidR="00FC4148" w:rsidRPr="00FB3505">
        <w:t xml:space="preserve">How </w:t>
      </w:r>
      <w:r w:rsidR="00FC4148">
        <w:t>much</w:t>
      </w:r>
      <w:r w:rsidR="00FC4148" w:rsidRPr="00FB3505">
        <w:t xml:space="preserve"> taller than the wall is the tree?</w:t>
      </w:r>
    </w:p>
    <w:p w14:paraId="6BAC871E" w14:textId="77777777" w:rsidR="00263E78" w:rsidRDefault="00263E78" w:rsidP="00111B22">
      <w:pPr>
        <w:pStyle w:val="Pquestiontextpartsa"/>
      </w:pPr>
    </w:p>
    <w:p w14:paraId="54C86D41" w14:textId="77777777" w:rsidR="00263E78" w:rsidRDefault="00263E78" w:rsidP="00111B22">
      <w:pPr>
        <w:pStyle w:val="Pquestiontextpartsa"/>
      </w:pPr>
    </w:p>
    <w:p w14:paraId="28142B0F" w14:textId="77777777" w:rsidR="00263E78" w:rsidRDefault="00263E78" w:rsidP="00111B22">
      <w:pPr>
        <w:pStyle w:val="Pquestiontextpartsa"/>
      </w:pPr>
    </w:p>
    <w:p w14:paraId="16B06C4B" w14:textId="2E939A16" w:rsidR="00111B22" w:rsidRPr="00D90D90" w:rsidRDefault="00111B22" w:rsidP="00111B22">
      <w:pPr>
        <w:pStyle w:val="Psectionresults"/>
      </w:pPr>
      <w:r>
        <w:t xml:space="preserve">Short answer total marks:  </w:t>
      </w:r>
      <w:r w:rsidR="00547D2B">
        <w:t xml:space="preserve">___ / </w:t>
      </w:r>
      <w:r>
        <w:t>25</w:t>
      </w:r>
    </w:p>
    <w:p w14:paraId="09373DF6" w14:textId="77777777" w:rsidR="00111B22" w:rsidRDefault="00111B22" w:rsidP="00C07BF1">
      <w:pPr>
        <w:pStyle w:val="Psectionheading"/>
        <w:pageBreakBefore w:val="0"/>
      </w:pPr>
      <w:r w:rsidRPr="00B21112">
        <w:t>Extended response section</w:t>
      </w:r>
    </w:p>
    <w:p w14:paraId="2750A923" w14:textId="0631AF29" w:rsidR="00111B22" w:rsidRPr="00B21112" w:rsidRDefault="003D735A" w:rsidP="00111B22">
      <w:pPr>
        <w:pStyle w:val="Pquestionheadingsx1stafterhead"/>
      </w:pPr>
      <w:r>
        <w:t>Question 16</w:t>
      </w:r>
      <w:r w:rsidR="00111B22">
        <w:tab/>
      </w:r>
      <w:r w:rsidR="00111B22" w:rsidRPr="008B1896">
        <w:rPr>
          <w:rStyle w:val="Cmarkslabel"/>
        </w:rPr>
        <w:t>5 marks</w:t>
      </w:r>
      <w:r w:rsidR="00111B22">
        <w:tab/>
      </w:r>
      <w:r w:rsidR="00C07BF1">
        <w:t>[</w:t>
      </w:r>
      <w:r w:rsidR="00B5289C">
        <w:t>6.</w:t>
      </w:r>
      <w:r w:rsidR="00111B22" w:rsidRPr="00B21112">
        <w:t>6]</w:t>
      </w:r>
    </w:p>
    <w:p w14:paraId="5C7561FB" w14:textId="5AAD046B" w:rsidR="00111B22" w:rsidRPr="00B21112" w:rsidRDefault="00111B22" w:rsidP="00111B22">
      <w:pPr>
        <w:pStyle w:val="Pquestiontextmainstem"/>
      </w:pPr>
      <w:r w:rsidRPr="00B21112">
        <w:t>Camilla</w:t>
      </w:r>
      <w:r>
        <w:t xml:space="preserve"> dives off board 1, which is 2.8</w:t>
      </w:r>
      <w:r w:rsidRPr="00B21112">
        <w:t xml:space="preserve"> m above the pool and her hands</w:t>
      </w:r>
      <w:r>
        <w:t xml:space="preserve"> make contact with the water </w:t>
      </w:r>
      <w:r w:rsidR="00B5289C">
        <w:t>6.</w:t>
      </w:r>
      <w:r>
        <w:t>7</w:t>
      </w:r>
      <w:r w:rsidRPr="00B21112">
        <w:t xml:space="preserve"> m from the base of the board. </w:t>
      </w:r>
    </w:p>
    <w:p w14:paraId="0D3BD0AA" w14:textId="77777777" w:rsidR="000D417A" w:rsidRDefault="000D417A" w:rsidP="00111B22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10024FFD" wp14:editId="43C36597">
            <wp:extent cx="1956816" cy="810768"/>
            <wp:effectExtent l="0" t="0" r="5715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7.jpg"/>
                    <pic:cNvPicPr/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6816" cy="81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1547">
        <w:rPr>
          <w:rStyle w:val="Cquestionpartlabelbold"/>
        </w:rPr>
        <w:t xml:space="preserve"> </w:t>
      </w:r>
    </w:p>
    <w:p w14:paraId="234E59D7" w14:textId="4AC0CEEB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>Assuming Camilla’s diving trajectory was a straight line, at what angle, θ, to the horizontal did she hit the water? Answer correct to the nearest degree.</w:t>
      </w:r>
    </w:p>
    <w:p w14:paraId="56923F44" w14:textId="3E27C35B" w:rsidR="00263E78" w:rsidRDefault="00263E78" w:rsidP="00111B22">
      <w:pPr>
        <w:pStyle w:val="Pquestiontextpartsa"/>
      </w:pPr>
    </w:p>
    <w:p w14:paraId="1F5FEC23" w14:textId="77777777" w:rsidR="000D417A" w:rsidRDefault="000D417A" w:rsidP="00111B22">
      <w:pPr>
        <w:pStyle w:val="Pquestiontextpartsa"/>
      </w:pPr>
    </w:p>
    <w:p w14:paraId="61CED9F2" w14:textId="77777777" w:rsidR="000D417A" w:rsidRDefault="000D417A" w:rsidP="00111B22">
      <w:pPr>
        <w:pStyle w:val="Pquestiontextpartsa"/>
      </w:pPr>
    </w:p>
    <w:p w14:paraId="3DF2C2DF" w14:textId="77777777" w:rsidR="000D417A" w:rsidRDefault="000D417A" w:rsidP="00111B22">
      <w:pPr>
        <w:pStyle w:val="Pquestiontextpartsa"/>
      </w:pPr>
    </w:p>
    <w:p w14:paraId="316E195C" w14:textId="77777777" w:rsidR="00C07BF1" w:rsidRDefault="00C07BF1" w:rsidP="00111B22">
      <w:pPr>
        <w:pStyle w:val="Pquestiontextpartsa"/>
        <w:rPr>
          <w:rStyle w:val="Cquestionpartlabelbold"/>
        </w:rPr>
      </w:pPr>
    </w:p>
    <w:p w14:paraId="0FD94BE6" w14:textId="5DF631CD" w:rsidR="00111B22" w:rsidRDefault="00111B22" w:rsidP="00111B22">
      <w:pPr>
        <w:pStyle w:val="Pquestiontextpartsa"/>
      </w:pPr>
      <w:r w:rsidRPr="00C01547">
        <w:rPr>
          <w:rStyle w:val="Cquestionpartlabelbold"/>
        </w:rPr>
        <w:lastRenderedPageBreak/>
        <w:t>(b)</w:t>
      </w:r>
      <w:r w:rsidRPr="00B21112">
        <w:t xml:space="preserve"> Camilla climbs up to board 2 and dives, entering the water at the same angle as before. How much farther did she hit the water than her first dive? Answer correct to </w:t>
      </w:r>
      <w:r w:rsidR="00E00AEE">
        <w:t xml:space="preserve">1 </w:t>
      </w:r>
      <w:r w:rsidRPr="00B21112">
        <w:t>decimal place.</w:t>
      </w:r>
    </w:p>
    <w:p w14:paraId="10235076" w14:textId="77777777" w:rsidR="00263E78" w:rsidRDefault="00263E78" w:rsidP="00111B22">
      <w:pPr>
        <w:pStyle w:val="Pquestiontextpartsa"/>
      </w:pPr>
    </w:p>
    <w:p w14:paraId="146C3F73" w14:textId="77777777" w:rsidR="000D417A" w:rsidRDefault="000D417A" w:rsidP="00111B22">
      <w:pPr>
        <w:pStyle w:val="Pquestiontextpartsa"/>
      </w:pPr>
    </w:p>
    <w:p w14:paraId="17CADB2C" w14:textId="77777777" w:rsidR="000D417A" w:rsidRDefault="000D417A" w:rsidP="00111B22">
      <w:pPr>
        <w:pStyle w:val="Pquestiontextpartsa"/>
      </w:pPr>
    </w:p>
    <w:p w14:paraId="35D27BEF" w14:textId="77777777" w:rsidR="00263E78" w:rsidRDefault="00263E78" w:rsidP="00111B22">
      <w:pPr>
        <w:pStyle w:val="Pquestiontextpartsa"/>
      </w:pPr>
    </w:p>
    <w:p w14:paraId="66E95B16" w14:textId="77777777" w:rsidR="00263E78" w:rsidRDefault="00263E78" w:rsidP="00111B22">
      <w:pPr>
        <w:pStyle w:val="Pquestiontextpartsa"/>
      </w:pPr>
    </w:p>
    <w:p w14:paraId="37AD0410" w14:textId="3439D3F0" w:rsidR="00111B22" w:rsidRPr="00B21112" w:rsidRDefault="003D735A" w:rsidP="00111B22">
      <w:pPr>
        <w:pStyle w:val="Pquestionheadingsx"/>
      </w:pPr>
      <w:r>
        <w:t>Question 17</w:t>
      </w:r>
      <w:r w:rsidR="00111B22">
        <w:tab/>
      </w:r>
      <w:r w:rsidR="00111B22" w:rsidRPr="008B1896">
        <w:rPr>
          <w:rStyle w:val="Cmarkslabel"/>
        </w:rPr>
        <w:t>6 marks</w:t>
      </w:r>
      <w:r w:rsidR="00111B22">
        <w:tab/>
      </w:r>
      <w:r w:rsidR="00C07BF1">
        <w:t>[</w:t>
      </w:r>
      <w:r w:rsidR="00B5289C">
        <w:t>6.</w:t>
      </w:r>
      <w:r w:rsidR="00111B22" w:rsidRPr="00B21112">
        <w:t>6]</w:t>
      </w:r>
    </w:p>
    <w:p w14:paraId="0381A1D3" w14:textId="77777777" w:rsidR="00111B22" w:rsidRPr="00B21112" w:rsidRDefault="00111B22" w:rsidP="00111B22">
      <w:pPr>
        <w:pStyle w:val="Pquestiontextmainstem"/>
      </w:pPr>
      <w:r w:rsidRPr="00B21112">
        <w:t>A crane lifts a container 1.2 m above the ground.</w:t>
      </w:r>
    </w:p>
    <w:p w14:paraId="11C2A59B" w14:textId="6074977C" w:rsidR="00111B22" w:rsidRPr="00754B30" w:rsidRDefault="00BA21A5" w:rsidP="00111B2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DA4DFEB" wp14:editId="5D42A303">
            <wp:extent cx="1591056" cy="1304544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BT_18.jpg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056" cy="1304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7F137" w14:textId="0BDE1189" w:rsidR="00111B22" w:rsidRDefault="00111B22" w:rsidP="00111B22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B21112">
        <w:t xml:space="preserve">What is the length of the vertical cable?  Answer correct to </w:t>
      </w:r>
      <w:r w:rsidR="00E00AEE">
        <w:t>2</w:t>
      </w:r>
      <w:r w:rsidRPr="00B21112">
        <w:t xml:space="preserve"> decimal places. </w:t>
      </w:r>
    </w:p>
    <w:p w14:paraId="4490BFC6" w14:textId="77777777" w:rsidR="00263E78" w:rsidRDefault="00263E78" w:rsidP="00111B22">
      <w:pPr>
        <w:pStyle w:val="Pquestiontextpartsa"/>
      </w:pPr>
    </w:p>
    <w:p w14:paraId="0019E481" w14:textId="77777777" w:rsidR="00263E78" w:rsidRDefault="00263E78" w:rsidP="00111B22">
      <w:pPr>
        <w:pStyle w:val="Pquestiontextpartsa"/>
      </w:pPr>
    </w:p>
    <w:p w14:paraId="7C5FC69B" w14:textId="77777777" w:rsidR="00263E78" w:rsidRDefault="00263E78" w:rsidP="00111B22">
      <w:pPr>
        <w:pStyle w:val="Pquestiontextpartsa"/>
      </w:pPr>
    </w:p>
    <w:p w14:paraId="01532CCA" w14:textId="77777777" w:rsidR="00263E78" w:rsidRDefault="00263E78" w:rsidP="00111B22">
      <w:pPr>
        <w:pStyle w:val="Pquestiontextpartsa"/>
      </w:pPr>
    </w:p>
    <w:p w14:paraId="0DC6D2E9" w14:textId="77777777" w:rsidR="00E00AEE" w:rsidRDefault="00E00AEE" w:rsidP="00111B22">
      <w:pPr>
        <w:pStyle w:val="Pquestiontextpartsa"/>
      </w:pPr>
    </w:p>
    <w:p w14:paraId="0FCDB6E1" w14:textId="59349AA6" w:rsidR="00111B22" w:rsidRDefault="00111B22" w:rsidP="00111B22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B21112">
        <w:t xml:space="preserve">The crane is moved 5 m closer to the container. At what angle, correct to </w:t>
      </w:r>
      <w:r w:rsidR="00E00AEE">
        <w:t>1</w:t>
      </w:r>
      <w:r w:rsidRPr="00B21112">
        <w:t xml:space="preserve"> decimal place, should the crane operate so that the container remains in the same position and the same height as previously? </w:t>
      </w:r>
    </w:p>
    <w:p w14:paraId="6EE9E1AD" w14:textId="77777777" w:rsidR="00263E78" w:rsidRDefault="00263E78" w:rsidP="00111B22">
      <w:pPr>
        <w:pStyle w:val="Pquestiontextpartsa"/>
      </w:pPr>
    </w:p>
    <w:p w14:paraId="1D838EB4" w14:textId="77777777" w:rsidR="00263E78" w:rsidRDefault="00263E78" w:rsidP="00111B22">
      <w:pPr>
        <w:pStyle w:val="Pquestiontextpartsa"/>
      </w:pPr>
    </w:p>
    <w:p w14:paraId="5B066123" w14:textId="77777777" w:rsidR="00263E78" w:rsidRDefault="00263E78" w:rsidP="00111B22">
      <w:pPr>
        <w:pStyle w:val="Pquestiontextpartsa"/>
      </w:pPr>
    </w:p>
    <w:p w14:paraId="1EC95C13" w14:textId="77777777" w:rsidR="00263E78" w:rsidRDefault="00263E78" w:rsidP="00111B22">
      <w:pPr>
        <w:pStyle w:val="Pquestiontextpartsa"/>
      </w:pPr>
    </w:p>
    <w:p w14:paraId="73AD9FEE" w14:textId="77777777" w:rsidR="00E00AEE" w:rsidRDefault="00E00AEE" w:rsidP="00111B22">
      <w:pPr>
        <w:pStyle w:val="Pquestiontextpartsa"/>
      </w:pPr>
    </w:p>
    <w:p w14:paraId="66DD554F" w14:textId="77777777" w:rsidR="00E00AEE" w:rsidRDefault="00E00AEE" w:rsidP="00111B22">
      <w:pPr>
        <w:pStyle w:val="Pquestiontextpartsa"/>
      </w:pPr>
    </w:p>
    <w:p w14:paraId="35331C26" w14:textId="6F8AFBE1" w:rsidR="00111B22" w:rsidRDefault="00111B22" w:rsidP="00111B22">
      <w:pPr>
        <w:pStyle w:val="Psectionresults"/>
      </w:pPr>
      <w:r>
        <w:t xml:space="preserve">Extended answer total marks:  </w:t>
      </w:r>
      <w:r w:rsidR="00547D2B">
        <w:t xml:space="preserve">___ / </w:t>
      </w:r>
      <w:r>
        <w:t>11</w:t>
      </w:r>
    </w:p>
    <w:p w14:paraId="04CB9FBF" w14:textId="41EDE84A" w:rsidR="00111B22" w:rsidRPr="00194A57" w:rsidRDefault="00111B22" w:rsidP="00111B22">
      <w:pPr>
        <w:pStyle w:val="Psectionresults"/>
      </w:pPr>
      <w:r>
        <w:t xml:space="preserve">TOTAL test marks:  </w:t>
      </w:r>
      <w:r w:rsidR="00547D2B">
        <w:t xml:space="preserve">___ / </w:t>
      </w:r>
      <w:r w:rsidR="00263E78">
        <w:t>44</w:t>
      </w:r>
    </w:p>
    <w:sectPr w:rsidR="00111B22" w:rsidRPr="00194A57" w:rsidSect="005E0A5D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BC2B91" w14:textId="77777777" w:rsidR="00C17D51" w:rsidRDefault="00C17D51" w:rsidP="00EE3737">
      <w:r>
        <w:separator/>
      </w:r>
    </w:p>
  </w:endnote>
  <w:endnote w:type="continuationSeparator" w:id="0">
    <w:p w14:paraId="279640A5" w14:textId="77777777" w:rsidR="00C17D51" w:rsidRDefault="00C17D51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16010E" w14:textId="77777777" w:rsidR="00401EDA" w:rsidRDefault="00401ED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E0517" w14:textId="32340678" w:rsidR="00673563" w:rsidRPr="00673563" w:rsidRDefault="00673563" w:rsidP="0067356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5715A">
      <w:rPr>
        <w:noProof/>
      </w:rPr>
      <w:t>6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DDC31B" w14:textId="02C57FB8" w:rsidR="00673563" w:rsidRPr="00673563" w:rsidRDefault="00673563" w:rsidP="0067356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5715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D26172" w14:textId="77777777" w:rsidR="00C17D51" w:rsidRDefault="00C17D51" w:rsidP="00EE3737">
      <w:r>
        <w:separator/>
      </w:r>
    </w:p>
  </w:footnote>
  <w:footnote w:type="continuationSeparator" w:id="0">
    <w:p w14:paraId="7B5D5BB1" w14:textId="77777777" w:rsidR="00C17D51" w:rsidRDefault="00C17D51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E1679F" w14:textId="77777777" w:rsidR="00401EDA" w:rsidRDefault="00401ED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61B35A" w14:textId="2A31A90E" w:rsidR="00401EDA" w:rsidRPr="00B66391" w:rsidRDefault="00401EDA" w:rsidP="00401EDA">
    <w:pPr>
      <w:pStyle w:val="Pheadertext"/>
    </w:pPr>
    <w:r>
      <w:t>Pearson Mathematics 10–10A    Trigonometry — Test 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7F2BC5" w14:textId="77777777" w:rsidR="00071EAF" w:rsidRDefault="00071EAF" w:rsidP="00071EAF">
    <w:pPr>
      <w:pStyle w:val="Pheadertext"/>
    </w:pPr>
    <w:r>
      <w:t>Pearson Mathematics 10–10A</w:t>
    </w:r>
    <w:r>
      <w:tab/>
      <w:t xml:space="preserve">Name: </w:t>
    </w:r>
    <w:r>
      <w:tab/>
    </w:r>
  </w:p>
  <w:p w14:paraId="25AC08D2" w14:textId="01468614" w:rsidR="005E0A5D" w:rsidRPr="00071EAF" w:rsidRDefault="00071EAF" w:rsidP="00071EAF">
    <w:pPr>
      <w:pStyle w:val="Pheadertext"/>
    </w:pPr>
    <w:r>
      <w:t>Trigonometry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1552A"/>
    <w:rsid w:val="00047E44"/>
    <w:rsid w:val="00071EAF"/>
    <w:rsid w:val="0007402D"/>
    <w:rsid w:val="000C36DB"/>
    <w:rsid w:val="000D417A"/>
    <w:rsid w:val="000E0CBB"/>
    <w:rsid w:val="00106B53"/>
    <w:rsid w:val="00111B22"/>
    <w:rsid w:val="00140761"/>
    <w:rsid w:val="0015184E"/>
    <w:rsid w:val="001746DE"/>
    <w:rsid w:val="001A3829"/>
    <w:rsid w:val="001B4B0E"/>
    <w:rsid w:val="001E2F9C"/>
    <w:rsid w:val="0022793D"/>
    <w:rsid w:val="00247A8E"/>
    <w:rsid w:val="00263E78"/>
    <w:rsid w:val="002D696A"/>
    <w:rsid w:val="002F04D4"/>
    <w:rsid w:val="003257E2"/>
    <w:rsid w:val="0036214C"/>
    <w:rsid w:val="003841DF"/>
    <w:rsid w:val="003D5299"/>
    <w:rsid w:val="003D735A"/>
    <w:rsid w:val="003E59C0"/>
    <w:rsid w:val="00401EDA"/>
    <w:rsid w:val="00406CB5"/>
    <w:rsid w:val="00443C64"/>
    <w:rsid w:val="004759C3"/>
    <w:rsid w:val="004D76F2"/>
    <w:rsid w:val="004F70C6"/>
    <w:rsid w:val="00541DA9"/>
    <w:rsid w:val="00547D2B"/>
    <w:rsid w:val="005C384E"/>
    <w:rsid w:val="005D3F96"/>
    <w:rsid w:val="005E0A5D"/>
    <w:rsid w:val="005F150E"/>
    <w:rsid w:val="00673563"/>
    <w:rsid w:val="0068369E"/>
    <w:rsid w:val="006E40E3"/>
    <w:rsid w:val="007C77C0"/>
    <w:rsid w:val="007F74C7"/>
    <w:rsid w:val="008329EE"/>
    <w:rsid w:val="00853A2F"/>
    <w:rsid w:val="00880213"/>
    <w:rsid w:val="008A021D"/>
    <w:rsid w:val="00914DAB"/>
    <w:rsid w:val="00922F0E"/>
    <w:rsid w:val="0095024A"/>
    <w:rsid w:val="0095374C"/>
    <w:rsid w:val="009C2B55"/>
    <w:rsid w:val="00A2130A"/>
    <w:rsid w:val="00A43DA1"/>
    <w:rsid w:val="00A74ED9"/>
    <w:rsid w:val="00AA010B"/>
    <w:rsid w:val="00AB49CF"/>
    <w:rsid w:val="00AD1F6D"/>
    <w:rsid w:val="00AF7C0C"/>
    <w:rsid w:val="00B03BAD"/>
    <w:rsid w:val="00B21112"/>
    <w:rsid w:val="00B2503B"/>
    <w:rsid w:val="00B432CB"/>
    <w:rsid w:val="00B5289C"/>
    <w:rsid w:val="00B5715A"/>
    <w:rsid w:val="00BA21A5"/>
    <w:rsid w:val="00BD2C80"/>
    <w:rsid w:val="00C07BF1"/>
    <w:rsid w:val="00C17D51"/>
    <w:rsid w:val="00CB1128"/>
    <w:rsid w:val="00CC5E56"/>
    <w:rsid w:val="00CD0A9F"/>
    <w:rsid w:val="00D2607A"/>
    <w:rsid w:val="00D323CC"/>
    <w:rsid w:val="00D362EB"/>
    <w:rsid w:val="00D672AC"/>
    <w:rsid w:val="00DF6A57"/>
    <w:rsid w:val="00E00AEE"/>
    <w:rsid w:val="00E01E7C"/>
    <w:rsid w:val="00E02ECD"/>
    <w:rsid w:val="00E3465F"/>
    <w:rsid w:val="00E523B4"/>
    <w:rsid w:val="00E86F78"/>
    <w:rsid w:val="00E902E6"/>
    <w:rsid w:val="00EB6427"/>
    <w:rsid w:val="00ED2282"/>
    <w:rsid w:val="00ED2382"/>
    <w:rsid w:val="00EE3737"/>
    <w:rsid w:val="00EF14B1"/>
    <w:rsid w:val="00EF1D97"/>
    <w:rsid w:val="00F4093A"/>
    <w:rsid w:val="00F73466"/>
    <w:rsid w:val="00FC4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C0A4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B5"/>
    <w:rPr>
      <w:rFonts w:ascii="Tahoma" w:eastAsia="Times New Roman" w:hAnsi="Tahoma" w:cs="Tahoma"/>
      <w:sz w:val="16"/>
      <w:szCs w:val="16"/>
      <w:lang w:eastAsia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406CB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6CB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6CB5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6CB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6CB5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sectionheading">
    <w:name w:val="P: section heading"/>
    <w:next w:val="Normal"/>
    <w:rsid w:val="002F04D4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4D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F04D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2F04D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4D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2F04D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2F04D4"/>
    <w:rPr>
      <w:b/>
    </w:rPr>
  </w:style>
  <w:style w:type="paragraph" w:customStyle="1" w:styleId="Pquestiontextpartsa">
    <w:name w:val="P: question text parts (a)"/>
    <w:basedOn w:val="Pquestiontextmainstem"/>
    <w:qFormat/>
    <w:rsid w:val="002F04D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4D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4D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4D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4D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2F04D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2F04D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2F04D4"/>
    <w:rPr>
      <w:vertAlign w:val="superscript"/>
    </w:rPr>
  </w:style>
  <w:style w:type="paragraph" w:customStyle="1" w:styleId="PNotetodesigner">
    <w:name w:val="P: Note to designer"/>
    <w:basedOn w:val="Normal"/>
    <w:qFormat/>
    <w:rsid w:val="002F04D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15184E"/>
    <w:rPr>
      <w:rFonts w:ascii="Symbol" w:hAnsi="Symbol"/>
    </w:rPr>
  </w:style>
  <w:style w:type="paragraph" w:customStyle="1" w:styleId="Pfootertext">
    <w:name w:val="P: footer text"/>
    <w:qFormat/>
    <w:rsid w:val="0067356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71EA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B5"/>
    <w:rPr>
      <w:rFonts w:ascii="Tahoma" w:eastAsia="Times New Roman" w:hAnsi="Tahoma" w:cs="Tahoma"/>
      <w:sz w:val="16"/>
      <w:szCs w:val="16"/>
      <w:lang w:eastAsia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406CB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6CB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6CB5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6CB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6CB5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sectionheading">
    <w:name w:val="P: section heading"/>
    <w:next w:val="Normal"/>
    <w:rsid w:val="002F04D4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2F04D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2F04D4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2F04D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2F04D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2F04D4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2F04D4"/>
    <w:rPr>
      <w:b/>
    </w:rPr>
  </w:style>
  <w:style w:type="paragraph" w:customStyle="1" w:styleId="Pquestiontextpartsa">
    <w:name w:val="P: question text parts (a)"/>
    <w:basedOn w:val="Pquestiontextmainstem"/>
    <w:qFormat/>
    <w:rsid w:val="002F04D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F04D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2F04D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2F04D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2F04D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2F04D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2F04D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2F04D4"/>
    <w:rPr>
      <w:vertAlign w:val="superscript"/>
    </w:rPr>
  </w:style>
  <w:style w:type="paragraph" w:customStyle="1" w:styleId="PNotetodesigner">
    <w:name w:val="P: Note to designer"/>
    <w:basedOn w:val="Normal"/>
    <w:qFormat/>
    <w:rsid w:val="002F04D4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15184E"/>
    <w:rPr>
      <w:rFonts w:ascii="Symbol" w:hAnsi="Symbol"/>
    </w:rPr>
  </w:style>
  <w:style w:type="paragraph" w:customStyle="1" w:styleId="Pfootertext">
    <w:name w:val="P: footer text"/>
    <w:qFormat/>
    <w:rsid w:val="0067356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071EA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3.wdp"/><Relationship Id="rId18" Type="http://schemas.openxmlformats.org/officeDocument/2006/relationships/image" Target="media/image6.wmf"/><Relationship Id="rId26" Type="http://schemas.microsoft.com/office/2007/relationships/hdphoto" Target="media/hdphoto5.wdp"/><Relationship Id="rId39" Type="http://schemas.openxmlformats.org/officeDocument/2006/relationships/image" Target="media/image15.jpeg"/><Relationship Id="rId21" Type="http://schemas.microsoft.com/office/2007/relationships/hdphoto" Target="media/hdphoto4.wdp"/><Relationship Id="rId34" Type="http://schemas.microsoft.com/office/2007/relationships/hdphoto" Target="media/hdphoto9.wdp"/><Relationship Id="rId42" Type="http://schemas.microsoft.com/office/2007/relationships/hdphoto" Target="media/hdphoto13.wdp"/><Relationship Id="rId47" Type="http://schemas.openxmlformats.org/officeDocument/2006/relationships/image" Target="media/image19.jpeg"/><Relationship Id="rId50" Type="http://schemas.microsoft.com/office/2007/relationships/hdphoto" Target="media/hdphoto17.wdp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8.jpeg"/><Relationship Id="rId33" Type="http://schemas.openxmlformats.org/officeDocument/2006/relationships/image" Target="media/image12.jpeg"/><Relationship Id="rId38" Type="http://schemas.microsoft.com/office/2007/relationships/hdphoto" Target="media/hdphoto11.wdp"/><Relationship Id="rId46" Type="http://schemas.microsoft.com/office/2007/relationships/hdphoto" Target="media/hdphoto15.wdp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0.jpeg"/><Relationship Id="rId41" Type="http://schemas.openxmlformats.org/officeDocument/2006/relationships/image" Target="media/image16.jpeg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oleObject" Target="embeddings/oleObject6.bin"/><Relationship Id="rId32" Type="http://schemas.microsoft.com/office/2007/relationships/hdphoto" Target="media/hdphoto8.wdp"/><Relationship Id="rId37" Type="http://schemas.openxmlformats.org/officeDocument/2006/relationships/image" Target="media/image14.jpeg"/><Relationship Id="rId40" Type="http://schemas.microsoft.com/office/2007/relationships/hdphoto" Target="media/hdphoto12.wdp"/><Relationship Id="rId45" Type="http://schemas.openxmlformats.org/officeDocument/2006/relationships/image" Target="media/image18.jpeg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microsoft.com/office/2007/relationships/hdphoto" Target="media/hdphoto6.wdp"/><Relationship Id="rId36" Type="http://schemas.microsoft.com/office/2007/relationships/hdphoto" Target="media/hdphoto10.wdp"/><Relationship Id="rId49" Type="http://schemas.openxmlformats.org/officeDocument/2006/relationships/image" Target="media/image20.jpeg"/><Relationship Id="rId57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1.jpeg"/><Relationship Id="rId44" Type="http://schemas.microsoft.com/office/2007/relationships/hdphoto" Target="media/hdphoto14.wdp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9.jpeg"/><Relationship Id="rId30" Type="http://schemas.microsoft.com/office/2007/relationships/hdphoto" Target="media/hdphoto7.wdp"/><Relationship Id="rId35" Type="http://schemas.openxmlformats.org/officeDocument/2006/relationships/image" Target="media/image13.jpeg"/><Relationship Id="rId43" Type="http://schemas.openxmlformats.org/officeDocument/2006/relationships/image" Target="media/image17.jpeg"/><Relationship Id="rId48" Type="http://schemas.microsoft.com/office/2007/relationships/hdphoto" Target="media/hdphoto16.wdp"/><Relationship Id="rId56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6</Pages>
  <Words>806</Words>
  <Characters>3228</Characters>
  <Application>Microsoft Office Word</Application>
  <DocSecurity>0</DocSecurity>
  <Lines>15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54</cp:revision>
  <dcterms:created xsi:type="dcterms:W3CDTF">2015-12-13T21:45:00Z</dcterms:created>
  <dcterms:modified xsi:type="dcterms:W3CDTF">2016-10-24T2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